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729" r:id="rId1"/>
  </p:sldMasterIdLst>
  <p:notesMasterIdLst>
    <p:notesMasterId r:id="rId3"/>
  </p:notesMasterIdLst>
  <p:handoutMasterIdLst>
    <p:handoutMasterId r:id="rId4"/>
  </p:handoutMasterIdLst>
  <p:sldIdLst>
    <p:sldId id="342" r:id="rId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00"/>
    <a:srgbClr val="FF0000"/>
    <a:srgbClr val="FFFF99"/>
    <a:srgbClr val="0000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09" autoAdjust="0"/>
    <p:restoredTop sz="94581" autoAdjust="0"/>
  </p:normalViewPr>
  <p:slideViewPr>
    <p:cSldViewPr>
      <p:cViewPr varScale="1">
        <p:scale>
          <a:sx n="84" d="100"/>
          <a:sy n="84" d="100"/>
        </p:scale>
        <p:origin x="725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UTHM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Dr. Waluyo Adi Siswanto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Dynamics - Lecture 5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3BB94FE-4170-4B30-BCA1-85076DC3D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817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UTH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Dr. Waluyo Adi Siswanto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Dynamics - Lecture 5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3CA0D548-FE55-4586-981A-0CDAB41ED4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122961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 anchor="b"/>
          <a:lstStyle>
            <a:lvl1pPr algn="l">
              <a:defRPr b="1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EAC8F7-6E89-49F8-AE2C-CC73A571F33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80A87-3B79-4968-91E3-C3543428E4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2577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9324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9324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9DD2B3-C880-4F2F-986D-BE54AF212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194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991AE9-DC3A-49E3-AF15-12A215B489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72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5F2D9-99B2-499B-AE43-3492A5E07E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90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484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484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E08C2-7591-4477-85FE-FBF48155D8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306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CFBD6-5B39-43AA-823A-51D86FF65A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21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4BB85-56B2-44BB-B816-9A890B84D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46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0577F-C768-4810-98B6-19D867F401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255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FFDD5-0C58-4760-B715-50BEC54607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529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44731-073F-45E8-B306-A4E3AE59C7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98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304800"/>
            <a:ext cx="70993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48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4148" name="AutoShape 4"/>
          <p:cNvSpPr>
            <a:spLocks noChangeArrowheads="1"/>
          </p:cNvSpPr>
          <p:nvPr/>
        </p:nvSpPr>
        <p:spPr bwMode="auto">
          <a:xfrm>
            <a:off x="609600" y="1374775"/>
            <a:ext cx="7958138" cy="109538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 flipV="1">
            <a:off x="609600" y="638175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1341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1341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58E9201-22C3-47F4-BD18-676E34EC189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3806825" y="5440363"/>
          <a:ext cx="1101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0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440363"/>
                        <a:ext cx="1101725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S UTHM</Template>
  <TotalTime>0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Times New Roman</vt:lpstr>
      <vt:lpstr>Verdana</vt:lpstr>
      <vt:lpstr>Wingdings</vt:lpstr>
      <vt:lpstr>1_Profil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5-10-08T23:22:36Z</dcterms:created>
  <dcterms:modified xsi:type="dcterms:W3CDTF">2025-10-09T00:04:22Z</dcterms:modified>
</cp:coreProperties>
</file>